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ti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58" r:id="rId3"/>
    <p:sldId id="259" r:id="rId4"/>
    <p:sldId id="267" r:id="rId5"/>
    <p:sldId id="263" r:id="rId6"/>
    <p:sldId id="268" r:id="rId7"/>
    <p:sldId id="260" r:id="rId8"/>
    <p:sldId id="266" r:id="rId9"/>
    <p:sldId id="264" r:id="rId10"/>
    <p:sldId id="261" r:id="rId11"/>
    <p:sldId id="262" r:id="rId12"/>
  </p:sldIdLst>
  <p:sldSz cx="12192000" cy="6858000"/>
  <p:notesSz cx="6858000" cy="9144000"/>
  <p:defaultTextStyle>
    <a:defPPr>
      <a:defRPr lang="pt-P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3" autoAdjust="0"/>
    <p:restoredTop sz="94660"/>
  </p:normalViewPr>
  <p:slideViewPr>
    <p:cSldViewPr snapToGrid="0">
      <p:cViewPr varScale="1">
        <p:scale>
          <a:sx n="87" d="100"/>
          <a:sy n="87" d="100"/>
        </p:scale>
        <p:origin x="76" y="2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rlos Paiva" userId="2964bf711f488fc7" providerId="LiveId" clId="{8D320187-7C86-4DF0-B56B-C97595740332}"/>
    <pc:docChg chg="addSld delSld modSld sldOrd">
      <pc:chgData name="Carlos Paiva" userId="2964bf711f488fc7" providerId="LiveId" clId="{8D320187-7C86-4DF0-B56B-C97595740332}" dt="2019-05-01T12:42:39.762" v="270"/>
      <pc:docMkLst>
        <pc:docMk/>
      </pc:docMkLst>
      <pc:sldChg chg="modSp">
        <pc:chgData name="Carlos Paiva" userId="2964bf711f488fc7" providerId="LiveId" clId="{8D320187-7C86-4DF0-B56B-C97595740332}" dt="2019-04-22T14:18:14.304" v="255"/>
        <pc:sldMkLst>
          <pc:docMk/>
          <pc:sldMk cId="320324441" sldId="258"/>
        </pc:sldMkLst>
        <pc:graphicFrameChg chg="mod">
          <ac:chgData name="Carlos Paiva" userId="2964bf711f488fc7" providerId="LiveId" clId="{8D320187-7C86-4DF0-B56B-C97595740332}" dt="2019-04-22T14:18:14.304" v="255"/>
          <ac:graphicFrameMkLst>
            <pc:docMk/>
            <pc:sldMk cId="320324441" sldId="258"/>
            <ac:graphicFrameMk id="2" creationId="{AF66BC20-8B01-4F31-A068-6EC8CD341759}"/>
          </ac:graphicFrameMkLst>
        </pc:graphicFrameChg>
      </pc:sldChg>
      <pc:sldChg chg="modSp">
        <pc:chgData name="Carlos Paiva" userId="2964bf711f488fc7" providerId="LiveId" clId="{8D320187-7C86-4DF0-B56B-C97595740332}" dt="2019-05-01T12:40:55.469" v="268"/>
        <pc:sldMkLst>
          <pc:docMk/>
          <pc:sldMk cId="2039308012" sldId="261"/>
        </pc:sldMkLst>
        <pc:graphicFrameChg chg="mod">
          <ac:chgData name="Carlos Paiva" userId="2964bf711f488fc7" providerId="LiveId" clId="{8D320187-7C86-4DF0-B56B-C97595740332}" dt="2019-05-01T12:40:55.469" v="268"/>
          <ac:graphicFrameMkLst>
            <pc:docMk/>
            <pc:sldMk cId="2039308012" sldId="261"/>
            <ac:graphicFrameMk id="2" creationId="{C748AB57-8E2B-45D9-89F3-8652628C1534}"/>
          </ac:graphicFrameMkLst>
        </pc:graphicFrameChg>
      </pc:sldChg>
      <pc:sldChg chg="addSp modSp add setBg">
        <pc:chgData name="Carlos Paiva" userId="2964bf711f488fc7" providerId="LiveId" clId="{8D320187-7C86-4DF0-B56B-C97595740332}" dt="2019-05-01T12:42:39.762" v="270"/>
        <pc:sldMkLst>
          <pc:docMk/>
          <pc:sldMk cId="3914686555" sldId="262"/>
        </pc:sldMkLst>
        <pc:graphicFrameChg chg="add mod">
          <ac:chgData name="Carlos Paiva" userId="2964bf711f488fc7" providerId="LiveId" clId="{8D320187-7C86-4DF0-B56B-C97595740332}" dt="2019-05-01T12:42:39.762" v="270"/>
          <ac:graphicFrameMkLst>
            <pc:docMk/>
            <pc:sldMk cId="3914686555" sldId="262"/>
            <ac:graphicFrameMk id="2" creationId="{4AD2E31D-0127-4964-B4D5-6ABF2AFBFD7F}"/>
          </ac:graphicFrameMkLst>
        </pc:graphicFrameChg>
      </pc:sldChg>
      <pc:sldChg chg="addSp modSp add ord setBg">
        <pc:chgData name="Carlos Paiva" userId="2964bf711f488fc7" providerId="LiveId" clId="{8D320187-7C86-4DF0-B56B-C97595740332}" dt="2019-05-01T12:31:02.333" v="262"/>
        <pc:sldMkLst>
          <pc:docMk/>
          <pc:sldMk cId="4251177224" sldId="263"/>
        </pc:sldMkLst>
        <pc:graphicFrameChg chg="add mod">
          <ac:chgData name="Carlos Paiva" userId="2964bf711f488fc7" providerId="LiveId" clId="{8D320187-7C86-4DF0-B56B-C97595740332}" dt="2019-05-01T12:31:02.333" v="262"/>
          <ac:graphicFrameMkLst>
            <pc:docMk/>
            <pc:sldMk cId="4251177224" sldId="263"/>
            <ac:graphicFrameMk id="2" creationId="{1CBCEC93-59B1-44EC-9CEE-0C175AEFD39B}"/>
          </ac:graphicFrameMkLst>
        </pc:graphicFrameChg>
      </pc:sldChg>
      <pc:sldChg chg="addSp modSp add setBg">
        <pc:chgData name="Carlos Paiva" userId="2964bf711f488fc7" providerId="LiveId" clId="{8D320187-7C86-4DF0-B56B-C97595740332}" dt="2019-05-01T12:37:17.768" v="266"/>
        <pc:sldMkLst>
          <pc:docMk/>
          <pc:sldMk cId="66872519" sldId="264"/>
        </pc:sldMkLst>
        <pc:graphicFrameChg chg="add mod">
          <ac:chgData name="Carlos Paiva" userId="2964bf711f488fc7" providerId="LiveId" clId="{8D320187-7C86-4DF0-B56B-C97595740332}" dt="2019-05-01T12:37:17.768" v="266"/>
          <ac:graphicFrameMkLst>
            <pc:docMk/>
            <pc:sldMk cId="66872519" sldId="264"/>
            <ac:graphicFrameMk id="2" creationId="{7ED4F700-DB4F-4434-8F19-ACABD73FD5BF}"/>
          </ac:graphicFrameMkLst>
        </pc:graphicFrameChg>
      </pc:sldChg>
      <pc:sldChg chg="modSp add">
        <pc:chgData name="Carlos Paiva" userId="2964bf711f488fc7" providerId="LiveId" clId="{8D320187-7C86-4DF0-B56B-C97595740332}" dt="2019-05-01T12:35:42.194" v="264"/>
        <pc:sldMkLst>
          <pc:docMk/>
          <pc:sldMk cId="2639337801" sldId="266"/>
        </pc:sldMkLst>
        <pc:graphicFrameChg chg="mod">
          <ac:chgData name="Carlos Paiva" userId="2964bf711f488fc7" providerId="LiveId" clId="{8D320187-7C86-4DF0-B56B-C97595740332}" dt="2019-05-01T12:35:42.194" v="264"/>
          <ac:graphicFrameMkLst>
            <pc:docMk/>
            <pc:sldMk cId="2639337801" sldId="266"/>
            <ac:graphicFrameMk id="2" creationId="{1CBCEC93-59B1-44EC-9CEE-0C175AEFD39B}"/>
          </ac:graphicFrameMkLst>
        </pc:graphicFrameChg>
      </pc:sldChg>
      <pc:sldChg chg="addSp modSp add setBg">
        <pc:chgData name="Carlos Paiva" userId="2964bf711f488fc7" providerId="LiveId" clId="{8D320187-7C86-4DF0-B56B-C97595740332}" dt="2019-05-01T12:28:45.994" v="257"/>
        <pc:sldMkLst>
          <pc:docMk/>
          <pc:sldMk cId="3409532764" sldId="267"/>
        </pc:sldMkLst>
        <pc:graphicFrameChg chg="add mod">
          <ac:chgData name="Carlos Paiva" userId="2964bf711f488fc7" providerId="LiveId" clId="{8D320187-7C86-4DF0-B56B-C97595740332}" dt="2019-05-01T12:28:45.994" v="257"/>
          <ac:graphicFrameMkLst>
            <pc:docMk/>
            <pc:sldMk cId="3409532764" sldId="267"/>
            <ac:graphicFrameMk id="2" creationId="{7FE325BA-3358-42EA-9FEA-02F22130A04B}"/>
          </ac:graphicFrameMkLst>
        </pc:graphicFrameChg>
      </pc:sldChg>
      <pc:sldChg chg="addSp modSp add">
        <pc:chgData name="Carlos Paiva" userId="2964bf711f488fc7" providerId="LiveId" clId="{8D320187-7C86-4DF0-B56B-C97595740332}" dt="2019-04-17T00:36:49.424" v="250" actId="1076"/>
        <pc:sldMkLst>
          <pc:docMk/>
          <pc:sldMk cId="1197149518" sldId="268"/>
        </pc:sldMkLst>
        <pc:graphicFrameChg chg="add mod">
          <ac:chgData name="Carlos Paiva" userId="2964bf711f488fc7" providerId="LiveId" clId="{8D320187-7C86-4DF0-B56B-C97595740332}" dt="2019-04-17T00:31:46.521" v="188" actId="1076"/>
          <ac:graphicFrameMkLst>
            <pc:docMk/>
            <pc:sldMk cId="1197149518" sldId="268"/>
            <ac:graphicFrameMk id="4" creationId="{2FD09C52-8771-4DD7-867F-77E6460E68AD}"/>
          </ac:graphicFrameMkLst>
        </pc:graphicFrameChg>
        <pc:graphicFrameChg chg="add mod">
          <ac:chgData name="Carlos Paiva" userId="2964bf711f488fc7" providerId="LiveId" clId="{8D320187-7C86-4DF0-B56B-C97595740332}" dt="2019-04-17T00:32:01.136" v="192" actId="1076"/>
          <ac:graphicFrameMkLst>
            <pc:docMk/>
            <pc:sldMk cId="1197149518" sldId="268"/>
            <ac:graphicFrameMk id="5" creationId="{4BDAEB38-8C48-4C21-B497-806C1AEA23E3}"/>
          </ac:graphicFrameMkLst>
        </pc:graphicFrameChg>
        <pc:graphicFrameChg chg="add mod">
          <ac:chgData name="Carlos Paiva" userId="2964bf711f488fc7" providerId="LiveId" clId="{8D320187-7C86-4DF0-B56B-C97595740332}" dt="2019-04-17T00:34:40.580" v="208" actId="1076"/>
          <ac:graphicFrameMkLst>
            <pc:docMk/>
            <pc:sldMk cId="1197149518" sldId="268"/>
            <ac:graphicFrameMk id="6" creationId="{2F7461D5-02E3-4A88-A9AD-768A86E4247F}"/>
          </ac:graphicFrameMkLst>
        </pc:graphicFrameChg>
        <pc:graphicFrameChg chg="add mod">
          <ac:chgData name="Carlos Paiva" userId="2964bf711f488fc7" providerId="LiveId" clId="{8D320187-7C86-4DF0-B56B-C97595740332}" dt="2019-04-17T00:35:05.257" v="217" actId="1076"/>
          <ac:graphicFrameMkLst>
            <pc:docMk/>
            <pc:sldMk cId="1197149518" sldId="268"/>
            <ac:graphicFrameMk id="7" creationId="{E975EEFF-49FD-473D-A167-BD7AA1DF9148}"/>
          </ac:graphicFrameMkLst>
        </pc:graphicFrameChg>
        <pc:graphicFrameChg chg="add mod">
          <ac:chgData name="Carlos Paiva" userId="2964bf711f488fc7" providerId="LiveId" clId="{8D320187-7C86-4DF0-B56B-C97595740332}" dt="2019-04-17T00:36:49.424" v="250" actId="1076"/>
          <ac:graphicFrameMkLst>
            <pc:docMk/>
            <pc:sldMk cId="1197149518" sldId="268"/>
            <ac:graphicFrameMk id="8" creationId="{D272209E-077F-457A-BC49-DB5D51FD8AEA}"/>
          </ac:graphicFrameMkLst>
        </pc:graphicFrameChg>
        <pc:picChg chg="add mod">
          <ac:chgData name="Carlos Paiva" userId="2964bf711f488fc7" providerId="LiveId" clId="{8D320187-7C86-4DF0-B56B-C97595740332}" dt="2019-04-17T00:31:05.676" v="183" actId="1076"/>
          <ac:picMkLst>
            <pc:docMk/>
            <pc:sldMk cId="1197149518" sldId="268"/>
            <ac:picMk id="3" creationId="{155ADF68-3E57-41A4-9C3D-F347B7F011E2}"/>
          </ac:picMkLst>
        </pc:picChg>
        <pc:cxnChg chg="add mod">
          <ac:chgData name="Carlos Paiva" userId="2964bf711f488fc7" providerId="LiveId" clId="{8D320187-7C86-4DF0-B56B-C97595740332}" dt="2019-04-17T00:35:00.361" v="216" actId="692"/>
          <ac:cxnSpMkLst>
            <pc:docMk/>
            <pc:sldMk cId="1197149518" sldId="268"/>
            <ac:cxnSpMk id="10" creationId="{A96A6B0C-F2AE-488C-8AF4-A1A5C3995ADA}"/>
          </ac:cxnSpMkLst>
        </pc:cxnChg>
        <pc:cxnChg chg="add mod">
          <ac:chgData name="Carlos Paiva" userId="2964bf711f488fc7" providerId="LiveId" clId="{8D320187-7C86-4DF0-B56B-C97595740332}" dt="2019-04-17T00:35:31.896" v="231" actId="692"/>
          <ac:cxnSpMkLst>
            <pc:docMk/>
            <pc:sldMk cId="1197149518" sldId="268"/>
            <ac:cxnSpMk id="12" creationId="{45BA1A70-96A2-4D6D-B424-856E100DC9A4}"/>
          </ac:cxnSpMkLst>
        </pc:cxnChg>
        <pc:cxnChg chg="add mod">
          <ac:chgData name="Carlos Paiva" userId="2964bf711f488fc7" providerId="LiveId" clId="{8D320187-7C86-4DF0-B56B-C97595740332}" dt="2019-04-17T00:36:46.498" v="249" actId="14100"/>
          <ac:cxnSpMkLst>
            <pc:docMk/>
            <pc:sldMk cId="1197149518" sldId="268"/>
            <ac:cxnSpMk id="15" creationId="{A38705E5-5800-4570-8D9F-E7E4AF1A598B}"/>
          </ac:cxnSpMkLst>
        </pc:cxnChg>
      </pc:sldChg>
    </pc:docChg>
  </pc:docChgLst>
  <pc:docChgLst>
    <pc:chgData name="Carlos Paiva" userId="2964bf711f488fc7" providerId="LiveId" clId="{09363492-008F-47B5-BB3C-1B543588EBA2}"/>
    <pc:docChg chg="modSld">
      <pc:chgData name="Carlos Paiva" userId="2964bf711f488fc7" providerId="LiveId" clId="{09363492-008F-47B5-BB3C-1B543588EBA2}" dt="2019-09-07T04:04:07.276" v="6"/>
      <pc:docMkLst>
        <pc:docMk/>
      </pc:docMkLst>
      <pc:sldChg chg="modSp">
        <pc:chgData name="Carlos Paiva" userId="2964bf711f488fc7" providerId="LiveId" clId="{09363492-008F-47B5-BB3C-1B543588EBA2}" dt="2019-09-07T04:00:40.159" v="4"/>
        <pc:sldMkLst>
          <pc:docMk/>
          <pc:sldMk cId="960742500" sldId="259"/>
        </pc:sldMkLst>
        <pc:graphicFrameChg chg="mod">
          <ac:chgData name="Carlos Paiva" userId="2964bf711f488fc7" providerId="LiveId" clId="{09363492-008F-47B5-BB3C-1B543588EBA2}" dt="2019-09-07T04:00:23.743" v="2"/>
          <ac:graphicFrameMkLst>
            <pc:docMk/>
            <pc:sldMk cId="960742500" sldId="259"/>
            <ac:graphicFrameMk id="8" creationId="{5DB6593C-ADAF-4886-947E-B34A5F572DEB}"/>
          </ac:graphicFrameMkLst>
        </pc:graphicFrameChg>
        <pc:graphicFrameChg chg="mod">
          <ac:chgData name="Carlos Paiva" userId="2964bf711f488fc7" providerId="LiveId" clId="{09363492-008F-47B5-BB3C-1B543588EBA2}" dt="2019-09-07T04:00:40.159" v="4"/>
          <ac:graphicFrameMkLst>
            <pc:docMk/>
            <pc:sldMk cId="960742500" sldId="259"/>
            <ac:graphicFrameMk id="9" creationId="{DD43EF26-CFBE-4BF7-A7DE-A6FB238E4D47}"/>
          </ac:graphicFrameMkLst>
        </pc:graphicFrameChg>
      </pc:sldChg>
      <pc:sldChg chg="modSp">
        <pc:chgData name="Carlos Paiva" userId="2964bf711f488fc7" providerId="LiveId" clId="{09363492-008F-47B5-BB3C-1B543588EBA2}" dt="2019-09-07T04:04:07.276" v="6"/>
        <pc:sldMkLst>
          <pc:docMk/>
          <pc:sldMk cId="844503965" sldId="260"/>
        </pc:sldMkLst>
        <pc:graphicFrameChg chg="mod">
          <ac:chgData name="Carlos Paiva" userId="2964bf711f488fc7" providerId="LiveId" clId="{09363492-008F-47B5-BB3C-1B543588EBA2}" dt="2019-09-07T04:04:07.276" v="6"/>
          <ac:graphicFrameMkLst>
            <pc:docMk/>
            <pc:sldMk cId="844503965" sldId="260"/>
            <ac:graphicFrameMk id="10" creationId="{9E544C62-F308-4CE9-9BBC-CCB07EA8CB82}"/>
          </ac:graphicFrameMkLst>
        </pc:graphicFrameChg>
      </pc:sldChg>
    </pc:docChg>
  </pc:docChgLst>
  <pc:docChgLst>
    <pc:chgData name="Carlos Paiva" userId="2964bf711f488fc7" providerId="LiveId" clId="{B2FA9E80-6D89-4025-8133-0F1DD085A17E}"/>
    <pc:docChg chg="modSld">
      <pc:chgData name="Carlos Paiva" userId="2964bf711f488fc7" providerId="LiveId" clId="{B2FA9E80-6D89-4025-8133-0F1DD085A17E}" dt="2020-03-19T17:03:13.457" v="8" actId="20577"/>
      <pc:docMkLst>
        <pc:docMk/>
      </pc:docMkLst>
      <pc:sldChg chg="modSp mod">
        <pc:chgData name="Carlos Paiva" userId="2964bf711f488fc7" providerId="LiveId" clId="{B2FA9E80-6D89-4025-8133-0F1DD085A17E}" dt="2020-03-19T17:03:13.457" v="8" actId="20577"/>
        <pc:sldMkLst>
          <pc:docMk/>
          <pc:sldMk cId="3476962571" sldId="256"/>
        </pc:sldMkLst>
        <pc:spChg chg="mod">
          <ac:chgData name="Carlos Paiva" userId="2964bf711f488fc7" providerId="LiveId" clId="{B2FA9E80-6D89-4025-8133-0F1DD085A17E}" dt="2020-03-19T17:03:13.457" v="8" actId="20577"/>
          <ac:spMkLst>
            <pc:docMk/>
            <pc:sldMk cId="3476962571" sldId="256"/>
            <ac:spMk id="4" creationId="{9536FF41-AEF4-436C-A149-6EA17D009394}"/>
          </ac:spMkLst>
        </pc:spChg>
      </pc:sldChg>
    </pc:docChg>
  </pc:docChgLst>
  <pc:docChgLst>
    <pc:chgData name="Carlos Paiva" userId="2964bf711f488fc7" providerId="LiveId" clId="{32EF078E-8962-4E7D-B88D-BBC66B08DC3F}"/>
    <pc:docChg chg="undo custSel addSld delSld modSld">
      <pc:chgData name="Carlos Paiva" userId="2964bf711f488fc7" providerId="LiveId" clId="{32EF078E-8962-4E7D-B88D-BBC66B08DC3F}" dt="2019-04-16T16:49:38.985" v="414" actId="1076"/>
      <pc:docMkLst>
        <pc:docMk/>
      </pc:docMkLst>
      <pc:sldChg chg="modSp">
        <pc:chgData name="Carlos Paiva" userId="2964bf711f488fc7" providerId="LiveId" clId="{32EF078E-8962-4E7D-B88D-BBC66B08DC3F}" dt="2019-04-16T12:49:08.416" v="15" actId="20577"/>
        <pc:sldMkLst>
          <pc:docMk/>
          <pc:sldMk cId="3476962571" sldId="256"/>
        </pc:sldMkLst>
        <pc:spChg chg="mod">
          <ac:chgData name="Carlos Paiva" userId="2964bf711f488fc7" providerId="LiveId" clId="{32EF078E-8962-4E7D-B88D-BBC66B08DC3F}" dt="2019-04-16T12:49:08.416" v="15" actId="20577"/>
          <ac:spMkLst>
            <pc:docMk/>
            <pc:sldMk cId="3476962571" sldId="256"/>
            <ac:spMk id="4" creationId="{9536FF41-AEF4-436C-A149-6EA17D009394}"/>
          </ac:spMkLst>
        </pc:spChg>
      </pc:sldChg>
      <pc:sldChg chg="addSp delSp modSp">
        <pc:chgData name="Carlos Paiva" userId="2964bf711f488fc7" providerId="LiveId" clId="{32EF078E-8962-4E7D-B88D-BBC66B08DC3F}" dt="2019-04-16T15:28:58.206" v="91"/>
        <pc:sldMkLst>
          <pc:docMk/>
          <pc:sldMk cId="320324441" sldId="258"/>
        </pc:sldMkLst>
        <pc:graphicFrameChg chg="add mod">
          <ac:chgData name="Carlos Paiva" userId="2964bf711f488fc7" providerId="LiveId" clId="{32EF078E-8962-4E7D-B88D-BBC66B08DC3F}" dt="2019-04-16T15:28:58.206" v="91"/>
          <ac:graphicFrameMkLst>
            <pc:docMk/>
            <pc:sldMk cId="320324441" sldId="258"/>
            <ac:graphicFrameMk id="2" creationId="{AF66BC20-8B01-4F31-A068-6EC8CD341759}"/>
          </ac:graphicFrameMkLst>
        </pc:graphicFrameChg>
        <pc:graphicFrameChg chg="del mod">
          <ac:chgData name="Carlos Paiva" userId="2964bf711f488fc7" providerId="LiveId" clId="{32EF078E-8962-4E7D-B88D-BBC66B08DC3F}" dt="2019-04-16T12:49:43.895" v="20" actId="478"/>
          <ac:graphicFrameMkLst>
            <pc:docMk/>
            <pc:sldMk cId="320324441" sldId="258"/>
            <ac:graphicFrameMk id="3" creationId="{5178DFB3-9AE8-4730-86E6-46302035F46F}"/>
          </ac:graphicFrameMkLst>
        </pc:graphicFrameChg>
      </pc:sldChg>
      <pc:sldChg chg="addSp modSp add">
        <pc:chgData name="Carlos Paiva" userId="2964bf711f488fc7" providerId="LiveId" clId="{32EF078E-8962-4E7D-B88D-BBC66B08DC3F}" dt="2019-04-16T16:25:12.164" v="182"/>
        <pc:sldMkLst>
          <pc:docMk/>
          <pc:sldMk cId="960742500" sldId="259"/>
        </pc:sldMkLst>
        <pc:graphicFrameChg chg="add mod">
          <ac:chgData name="Carlos Paiva" userId="2964bf711f488fc7" providerId="LiveId" clId="{32EF078E-8962-4E7D-B88D-BBC66B08DC3F}" dt="2019-04-16T16:17:52.102" v="98" actId="1076"/>
          <ac:graphicFrameMkLst>
            <pc:docMk/>
            <pc:sldMk cId="960742500" sldId="259"/>
            <ac:graphicFrameMk id="4" creationId="{0DCBA6E6-464A-424F-9900-2D69D09CE84C}"/>
          </ac:graphicFrameMkLst>
        </pc:graphicFrameChg>
        <pc:graphicFrameChg chg="add mod">
          <ac:chgData name="Carlos Paiva" userId="2964bf711f488fc7" providerId="LiveId" clId="{32EF078E-8962-4E7D-B88D-BBC66B08DC3F}" dt="2019-04-16T16:18:05.307" v="102"/>
          <ac:graphicFrameMkLst>
            <pc:docMk/>
            <pc:sldMk cId="960742500" sldId="259"/>
            <ac:graphicFrameMk id="5" creationId="{F11692DB-B9E5-4197-A55F-6B47BA84DC3B}"/>
          </ac:graphicFrameMkLst>
        </pc:graphicFrameChg>
        <pc:graphicFrameChg chg="add mod">
          <ac:chgData name="Carlos Paiva" userId="2964bf711f488fc7" providerId="LiveId" clId="{32EF078E-8962-4E7D-B88D-BBC66B08DC3F}" dt="2019-04-16T16:18:25.851" v="106" actId="1076"/>
          <ac:graphicFrameMkLst>
            <pc:docMk/>
            <pc:sldMk cId="960742500" sldId="259"/>
            <ac:graphicFrameMk id="6" creationId="{0B52CE3A-B307-4C31-BA13-901979F6C79C}"/>
          </ac:graphicFrameMkLst>
        </pc:graphicFrameChg>
        <pc:graphicFrameChg chg="add mod">
          <ac:chgData name="Carlos Paiva" userId="2964bf711f488fc7" providerId="LiveId" clId="{32EF078E-8962-4E7D-B88D-BBC66B08DC3F}" dt="2019-04-16T16:18:39.428" v="111"/>
          <ac:graphicFrameMkLst>
            <pc:docMk/>
            <pc:sldMk cId="960742500" sldId="259"/>
            <ac:graphicFrameMk id="7" creationId="{067F05BC-2216-4E50-B1BF-5E4A66CE9796}"/>
          </ac:graphicFrameMkLst>
        </pc:graphicFrameChg>
        <pc:graphicFrameChg chg="add mod">
          <ac:chgData name="Carlos Paiva" userId="2964bf711f488fc7" providerId="LiveId" clId="{32EF078E-8962-4E7D-B88D-BBC66B08DC3F}" dt="2019-04-16T16:19:38.624" v="116" actId="1076"/>
          <ac:graphicFrameMkLst>
            <pc:docMk/>
            <pc:sldMk cId="960742500" sldId="259"/>
            <ac:graphicFrameMk id="8" creationId="{5DB6593C-ADAF-4886-947E-B34A5F572DEB}"/>
          </ac:graphicFrameMkLst>
        </pc:graphicFrameChg>
        <pc:graphicFrameChg chg="add mod">
          <ac:chgData name="Carlos Paiva" userId="2964bf711f488fc7" providerId="LiveId" clId="{32EF078E-8962-4E7D-B88D-BBC66B08DC3F}" dt="2019-04-16T16:20:30.718" v="131" actId="1076"/>
          <ac:graphicFrameMkLst>
            <pc:docMk/>
            <pc:sldMk cId="960742500" sldId="259"/>
            <ac:graphicFrameMk id="9" creationId="{DD43EF26-CFBE-4BF7-A7DE-A6FB238E4D47}"/>
          </ac:graphicFrameMkLst>
        </pc:graphicFrameChg>
        <pc:graphicFrameChg chg="add mod">
          <ac:chgData name="Carlos Paiva" userId="2964bf711f488fc7" providerId="LiveId" clId="{32EF078E-8962-4E7D-B88D-BBC66B08DC3F}" dt="2019-04-16T16:21:54.416" v="145" actId="1076"/>
          <ac:graphicFrameMkLst>
            <pc:docMk/>
            <pc:sldMk cId="960742500" sldId="259"/>
            <ac:graphicFrameMk id="15" creationId="{586610C8-9142-48E7-B060-E236315E4C20}"/>
          </ac:graphicFrameMkLst>
        </pc:graphicFrameChg>
        <pc:graphicFrameChg chg="add mod">
          <ac:chgData name="Carlos Paiva" userId="2964bf711f488fc7" providerId="LiveId" clId="{32EF078E-8962-4E7D-B88D-BBC66B08DC3F}" dt="2019-04-16T16:22:06.787" v="149"/>
          <ac:graphicFrameMkLst>
            <pc:docMk/>
            <pc:sldMk cId="960742500" sldId="259"/>
            <ac:graphicFrameMk id="16" creationId="{89F7EE9D-74C5-4056-A2C6-1EB0B58CB62E}"/>
          </ac:graphicFrameMkLst>
        </pc:graphicFrameChg>
        <pc:graphicFrameChg chg="add mod">
          <ac:chgData name="Carlos Paiva" userId="2964bf711f488fc7" providerId="LiveId" clId="{32EF078E-8962-4E7D-B88D-BBC66B08DC3F}" dt="2019-04-16T16:25:12.164" v="182"/>
          <ac:graphicFrameMkLst>
            <pc:docMk/>
            <pc:sldMk cId="960742500" sldId="259"/>
            <ac:graphicFrameMk id="17" creationId="{AE51CBDF-BC9F-45C0-98AF-C51B38F0C6CF}"/>
          </ac:graphicFrameMkLst>
        </pc:graphicFrameChg>
        <pc:graphicFrameChg chg="add mod">
          <ac:chgData name="Carlos Paiva" userId="2964bf711f488fc7" providerId="LiveId" clId="{32EF078E-8962-4E7D-B88D-BBC66B08DC3F}" dt="2019-04-16T16:25:04.499" v="180"/>
          <ac:graphicFrameMkLst>
            <pc:docMk/>
            <pc:sldMk cId="960742500" sldId="259"/>
            <ac:graphicFrameMk id="18" creationId="{4707BA65-8A9B-4E35-972B-976BB5FE7A8A}"/>
          </ac:graphicFrameMkLst>
        </pc:graphicFrameChg>
        <pc:graphicFrameChg chg="add mod">
          <ac:chgData name="Carlos Paiva" userId="2964bf711f488fc7" providerId="LiveId" clId="{32EF078E-8962-4E7D-B88D-BBC66B08DC3F}" dt="2019-04-16T16:24:12.547" v="167" actId="1076"/>
          <ac:graphicFrameMkLst>
            <pc:docMk/>
            <pc:sldMk cId="960742500" sldId="259"/>
            <ac:graphicFrameMk id="19" creationId="{F1A2A71F-6212-447F-A51F-EFA7BFFB4FF4}"/>
          </ac:graphicFrameMkLst>
        </pc:graphicFrameChg>
        <pc:graphicFrameChg chg="add mod">
          <ac:chgData name="Carlos Paiva" userId="2964bf711f488fc7" providerId="LiveId" clId="{32EF078E-8962-4E7D-B88D-BBC66B08DC3F}" dt="2019-04-16T16:24:29.656" v="171"/>
          <ac:graphicFrameMkLst>
            <pc:docMk/>
            <pc:sldMk cId="960742500" sldId="259"/>
            <ac:graphicFrameMk id="20" creationId="{DDF75109-B242-4FA1-9596-107D881D2D4E}"/>
          </ac:graphicFrameMkLst>
        </pc:graphicFrameChg>
        <pc:graphicFrameChg chg="add mod">
          <ac:chgData name="Carlos Paiva" userId="2964bf711f488fc7" providerId="LiveId" clId="{32EF078E-8962-4E7D-B88D-BBC66B08DC3F}" dt="2019-04-16T16:24:54.377" v="177"/>
          <ac:graphicFrameMkLst>
            <pc:docMk/>
            <pc:sldMk cId="960742500" sldId="259"/>
            <ac:graphicFrameMk id="21" creationId="{93285704-7632-4ADA-A228-739E31601CBD}"/>
          </ac:graphicFrameMkLst>
        </pc:graphicFrameChg>
        <pc:picChg chg="add mod">
          <ac:chgData name="Carlos Paiva" userId="2964bf711f488fc7" providerId="LiveId" clId="{32EF078E-8962-4E7D-B88D-BBC66B08DC3F}" dt="2019-04-16T16:17:05.557" v="93" actId="931"/>
          <ac:picMkLst>
            <pc:docMk/>
            <pc:sldMk cId="960742500" sldId="259"/>
            <ac:picMk id="3" creationId="{A9FBD250-BBB3-4771-A24F-718BFAE9FD31}"/>
          </ac:picMkLst>
        </pc:picChg>
        <pc:cxnChg chg="add mod">
          <ac:chgData name="Carlos Paiva" userId="2964bf711f488fc7" providerId="LiveId" clId="{32EF078E-8962-4E7D-B88D-BBC66B08DC3F}" dt="2019-04-16T16:20:25.903" v="130" actId="692"/>
          <ac:cxnSpMkLst>
            <pc:docMk/>
            <pc:sldMk cId="960742500" sldId="259"/>
            <ac:cxnSpMk id="11" creationId="{930D2961-C05A-479C-A78A-D315378C7735}"/>
          </ac:cxnSpMkLst>
        </pc:cxnChg>
        <pc:cxnChg chg="add mod">
          <ac:chgData name="Carlos Paiva" userId="2964bf711f488fc7" providerId="LiveId" clId="{32EF078E-8962-4E7D-B88D-BBC66B08DC3F}" dt="2019-04-16T16:21:07.367" v="140" actId="14100"/>
          <ac:cxnSpMkLst>
            <pc:docMk/>
            <pc:sldMk cId="960742500" sldId="259"/>
            <ac:cxnSpMk id="13" creationId="{3DA2377F-D04C-4A51-A840-BC31775F031B}"/>
          </ac:cxnSpMkLst>
        </pc:cxnChg>
      </pc:sldChg>
      <pc:sldChg chg="addSp modSp add">
        <pc:chgData name="Carlos Paiva" userId="2964bf711f488fc7" providerId="LiveId" clId="{32EF078E-8962-4E7D-B88D-BBC66B08DC3F}" dt="2019-04-16T16:49:38.985" v="414" actId="1076"/>
        <pc:sldMkLst>
          <pc:docMk/>
          <pc:sldMk cId="844503965" sldId="260"/>
        </pc:sldMkLst>
        <pc:graphicFrameChg chg="add mod">
          <ac:chgData name="Carlos Paiva" userId="2964bf711f488fc7" providerId="LiveId" clId="{32EF078E-8962-4E7D-B88D-BBC66B08DC3F}" dt="2019-04-16T16:26:53.644" v="190" actId="1076"/>
          <ac:graphicFrameMkLst>
            <pc:docMk/>
            <pc:sldMk cId="844503965" sldId="260"/>
            <ac:graphicFrameMk id="4" creationId="{182B7756-F398-437A-9011-C4F8E3F01BFE}"/>
          </ac:graphicFrameMkLst>
        </pc:graphicFrameChg>
        <pc:graphicFrameChg chg="add mod">
          <ac:chgData name="Carlos Paiva" userId="2964bf711f488fc7" providerId="LiveId" clId="{32EF078E-8962-4E7D-B88D-BBC66B08DC3F}" dt="2019-04-16T16:26:49.883" v="189" actId="1076"/>
          <ac:graphicFrameMkLst>
            <pc:docMk/>
            <pc:sldMk cId="844503965" sldId="260"/>
            <ac:graphicFrameMk id="5" creationId="{B921933B-8EE6-414D-8AF1-E9D01B4A7187}"/>
          </ac:graphicFrameMkLst>
        </pc:graphicFrameChg>
        <pc:graphicFrameChg chg="add mod">
          <ac:chgData name="Carlos Paiva" userId="2964bf711f488fc7" providerId="LiveId" clId="{32EF078E-8962-4E7D-B88D-BBC66B08DC3F}" dt="2019-04-16T16:27:20.688" v="192" actId="1076"/>
          <ac:graphicFrameMkLst>
            <pc:docMk/>
            <pc:sldMk cId="844503965" sldId="260"/>
            <ac:graphicFrameMk id="6" creationId="{FD94A330-1AEA-4766-BDD0-260631D40DFD}"/>
          </ac:graphicFrameMkLst>
        </pc:graphicFrameChg>
        <pc:graphicFrameChg chg="add mod">
          <ac:chgData name="Carlos Paiva" userId="2964bf711f488fc7" providerId="LiveId" clId="{32EF078E-8962-4E7D-B88D-BBC66B08DC3F}" dt="2019-04-16T16:27:42.975" v="194" actId="1076"/>
          <ac:graphicFrameMkLst>
            <pc:docMk/>
            <pc:sldMk cId="844503965" sldId="260"/>
            <ac:graphicFrameMk id="7" creationId="{B5559774-D8EE-444B-9333-BF0A22CB9636}"/>
          </ac:graphicFrameMkLst>
        </pc:graphicFrameChg>
        <pc:graphicFrameChg chg="add mod">
          <ac:chgData name="Carlos Paiva" userId="2964bf711f488fc7" providerId="LiveId" clId="{32EF078E-8962-4E7D-B88D-BBC66B08DC3F}" dt="2019-04-16T16:27:57.386" v="196" actId="1076"/>
          <ac:graphicFrameMkLst>
            <pc:docMk/>
            <pc:sldMk cId="844503965" sldId="260"/>
            <ac:graphicFrameMk id="8" creationId="{FD3823A2-5B7C-46CE-88EC-5C574B8E022F}"/>
          </ac:graphicFrameMkLst>
        </pc:graphicFrameChg>
        <pc:graphicFrameChg chg="add mod">
          <ac:chgData name="Carlos Paiva" userId="2964bf711f488fc7" providerId="LiveId" clId="{32EF078E-8962-4E7D-B88D-BBC66B08DC3F}" dt="2019-04-16T16:28:44.092" v="202" actId="1076"/>
          <ac:graphicFrameMkLst>
            <pc:docMk/>
            <pc:sldMk cId="844503965" sldId="260"/>
            <ac:graphicFrameMk id="9" creationId="{A7DB0F13-6BCB-48FF-9527-53360499FE22}"/>
          </ac:graphicFrameMkLst>
        </pc:graphicFrameChg>
        <pc:graphicFrameChg chg="add mod">
          <ac:chgData name="Carlos Paiva" userId="2964bf711f488fc7" providerId="LiveId" clId="{32EF078E-8962-4E7D-B88D-BBC66B08DC3F}" dt="2019-04-16T16:29:49.446" v="247" actId="1036"/>
          <ac:graphicFrameMkLst>
            <pc:docMk/>
            <pc:sldMk cId="844503965" sldId="260"/>
            <ac:graphicFrameMk id="10" creationId="{9E544C62-F308-4CE9-9BBC-CCB07EA8CB82}"/>
          </ac:graphicFrameMkLst>
        </pc:graphicFrameChg>
        <pc:graphicFrameChg chg="add mod">
          <ac:chgData name="Carlos Paiva" userId="2964bf711f488fc7" providerId="LiveId" clId="{32EF078E-8962-4E7D-B88D-BBC66B08DC3F}" dt="2019-04-16T16:30:36.076" v="249" actId="1076"/>
          <ac:graphicFrameMkLst>
            <pc:docMk/>
            <pc:sldMk cId="844503965" sldId="260"/>
            <ac:graphicFrameMk id="12" creationId="{D3C53D82-C7DA-412D-AFFA-36CDBC9B42B3}"/>
          </ac:graphicFrameMkLst>
        </pc:graphicFrameChg>
        <pc:graphicFrameChg chg="add mod">
          <ac:chgData name="Carlos Paiva" userId="2964bf711f488fc7" providerId="LiveId" clId="{32EF078E-8962-4E7D-B88D-BBC66B08DC3F}" dt="2019-04-16T16:31:18.387" v="260" actId="1036"/>
          <ac:graphicFrameMkLst>
            <pc:docMk/>
            <pc:sldMk cId="844503965" sldId="260"/>
            <ac:graphicFrameMk id="13" creationId="{EFFACE88-CE63-4CC0-A254-BBF93EF9756E}"/>
          </ac:graphicFrameMkLst>
        </pc:graphicFrameChg>
        <pc:graphicFrameChg chg="add mod">
          <ac:chgData name="Carlos Paiva" userId="2964bf711f488fc7" providerId="LiveId" clId="{32EF078E-8962-4E7D-B88D-BBC66B08DC3F}" dt="2019-04-16T16:35:09.737" v="339" actId="1037"/>
          <ac:graphicFrameMkLst>
            <pc:docMk/>
            <pc:sldMk cId="844503965" sldId="260"/>
            <ac:graphicFrameMk id="14" creationId="{C4B611AF-AB70-4F89-B411-7533530FF78C}"/>
          </ac:graphicFrameMkLst>
        </pc:graphicFrameChg>
        <pc:graphicFrameChg chg="add mod">
          <ac:chgData name="Carlos Paiva" userId="2964bf711f488fc7" providerId="LiveId" clId="{32EF078E-8962-4E7D-B88D-BBC66B08DC3F}" dt="2019-04-16T16:32:43.694" v="273" actId="1037"/>
          <ac:graphicFrameMkLst>
            <pc:docMk/>
            <pc:sldMk cId="844503965" sldId="260"/>
            <ac:graphicFrameMk id="15" creationId="{6F3C8795-7192-420B-B5CC-07460A32ED2B}"/>
          </ac:graphicFrameMkLst>
        </pc:graphicFrameChg>
        <pc:graphicFrameChg chg="add mod">
          <ac:chgData name="Carlos Paiva" userId="2964bf711f488fc7" providerId="LiveId" clId="{32EF078E-8962-4E7D-B88D-BBC66B08DC3F}" dt="2019-04-16T16:33:36.154" v="278"/>
          <ac:graphicFrameMkLst>
            <pc:docMk/>
            <pc:sldMk cId="844503965" sldId="260"/>
            <ac:graphicFrameMk id="16" creationId="{DFE13790-7192-412B-B27F-BB6006EF93A8}"/>
          </ac:graphicFrameMkLst>
        </pc:graphicFrameChg>
        <pc:graphicFrameChg chg="add mod">
          <ac:chgData name="Carlos Paiva" userId="2964bf711f488fc7" providerId="LiveId" clId="{32EF078E-8962-4E7D-B88D-BBC66B08DC3F}" dt="2019-04-16T16:45:14.630" v="398" actId="1038"/>
          <ac:graphicFrameMkLst>
            <pc:docMk/>
            <pc:sldMk cId="844503965" sldId="260"/>
            <ac:graphicFrameMk id="17" creationId="{5462A4CD-5144-42A3-910C-663FF9D62535}"/>
          </ac:graphicFrameMkLst>
        </pc:graphicFrameChg>
        <pc:graphicFrameChg chg="add mod">
          <ac:chgData name="Carlos Paiva" userId="2964bf711f488fc7" providerId="LiveId" clId="{32EF078E-8962-4E7D-B88D-BBC66B08DC3F}" dt="2019-04-16T16:42:55.634" v="353" actId="1076"/>
          <ac:graphicFrameMkLst>
            <pc:docMk/>
            <pc:sldMk cId="844503965" sldId="260"/>
            <ac:graphicFrameMk id="20" creationId="{97981DFB-9BFC-48C5-B521-FD53E44AA1E4}"/>
          </ac:graphicFrameMkLst>
        </pc:graphicFrameChg>
        <pc:graphicFrameChg chg="add mod">
          <ac:chgData name="Carlos Paiva" userId="2964bf711f488fc7" providerId="LiveId" clId="{32EF078E-8962-4E7D-B88D-BBC66B08DC3F}" dt="2019-04-16T16:43:37.859" v="358" actId="1076"/>
          <ac:graphicFrameMkLst>
            <pc:docMk/>
            <pc:sldMk cId="844503965" sldId="260"/>
            <ac:graphicFrameMk id="21" creationId="{4A90E951-BDA2-441D-B1FB-E3AD4448B048}"/>
          </ac:graphicFrameMkLst>
        </pc:graphicFrameChg>
        <pc:graphicFrameChg chg="add mod">
          <ac:chgData name="Carlos Paiva" userId="2964bf711f488fc7" providerId="LiveId" clId="{32EF078E-8962-4E7D-B88D-BBC66B08DC3F}" dt="2019-04-16T16:44:04.140" v="364" actId="1076"/>
          <ac:graphicFrameMkLst>
            <pc:docMk/>
            <pc:sldMk cId="844503965" sldId="260"/>
            <ac:graphicFrameMk id="22" creationId="{D50A3EE3-B663-4F26-8358-D788E2153AF8}"/>
          </ac:graphicFrameMkLst>
        </pc:graphicFrameChg>
        <pc:graphicFrameChg chg="add mod">
          <ac:chgData name="Carlos Paiva" userId="2964bf711f488fc7" providerId="LiveId" clId="{32EF078E-8962-4E7D-B88D-BBC66B08DC3F}" dt="2019-04-16T16:46:15.861" v="403" actId="1076"/>
          <ac:graphicFrameMkLst>
            <pc:docMk/>
            <pc:sldMk cId="844503965" sldId="260"/>
            <ac:graphicFrameMk id="26" creationId="{433B98F4-E228-401F-A579-1234BE1422D2}"/>
          </ac:graphicFrameMkLst>
        </pc:graphicFrameChg>
        <pc:graphicFrameChg chg="add mod">
          <ac:chgData name="Carlos Paiva" userId="2964bf711f488fc7" providerId="LiveId" clId="{32EF078E-8962-4E7D-B88D-BBC66B08DC3F}" dt="2019-04-16T16:48:07.886" v="412" actId="1076"/>
          <ac:graphicFrameMkLst>
            <pc:docMk/>
            <pc:sldMk cId="844503965" sldId="260"/>
            <ac:graphicFrameMk id="27" creationId="{22D619DB-691E-4801-B149-E5DB084C1527}"/>
          </ac:graphicFrameMkLst>
        </pc:graphicFrameChg>
        <pc:graphicFrameChg chg="add mod">
          <ac:chgData name="Carlos Paiva" userId="2964bf711f488fc7" providerId="LiveId" clId="{32EF078E-8962-4E7D-B88D-BBC66B08DC3F}" dt="2019-04-16T16:49:38.985" v="414" actId="1076"/>
          <ac:graphicFrameMkLst>
            <pc:docMk/>
            <pc:sldMk cId="844503965" sldId="260"/>
            <ac:graphicFrameMk id="28" creationId="{0AA27743-DD9E-4064-BAA8-07F73C8E1CCB}"/>
          </ac:graphicFrameMkLst>
        </pc:graphicFrameChg>
        <pc:picChg chg="add mod">
          <ac:chgData name="Carlos Paiva" userId="2964bf711f488fc7" providerId="LiveId" clId="{32EF078E-8962-4E7D-B88D-BBC66B08DC3F}" dt="2019-04-16T16:44:30.019" v="369" actId="1076"/>
          <ac:picMkLst>
            <pc:docMk/>
            <pc:sldMk cId="844503965" sldId="260"/>
            <ac:picMk id="3" creationId="{4D905BDA-5700-47D4-92FD-C0A3546B06B5}"/>
          </ac:picMkLst>
        </pc:picChg>
        <pc:cxnChg chg="add mod">
          <ac:chgData name="Carlos Paiva" userId="2964bf711f488fc7" providerId="LiveId" clId="{32EF078E-8962-4E7D-B88D-BBC66B08DC3F}" dt="2019-04-16T16:29:44.313" v="234" actId="1037"/>
          <ac:cxnSpMkLst>
            <pc:docMk/>
            <pc:sldMk cId="844503965" sldId="260"/>
            <ac:cxnSpMk id="11" creationId="{D7AA1A71-AC2D-4713-9E16-A6EBECF0910F}"/>
          </ac:cxnSpMkLst>
        </pc:cxnChg>
        <pc:cxnChg chg="add mod">
          <ac:chgData name="Carlos Paiva" userId="2964bf711f488fc7" providerId="LiveId" clId="{32EF078E-8962-4E7D-B88D-BBC66B08DC3F}" dt="2019-04-16T16:35:01.416" v="311" actId="1038"/>
          <ac:cxnSpMkLst>
            <pc:docMk/>
            <pc:sldMk cId="844503965" sldId="260"/>
            <ac:cxnSpMk id="19" creationId="{7A37BF3E-5AB4-490C-A8AC-7502C852542D}"/>
          </ac:cxnSpMkLst>
        </pc:cxnChg>
        <pc:cxnChg chg="add mod">
          <ac:chgData name="Carlos Paiva" userId="2964bf711f488fc7" providerId="LiveId" clId="{32EF078E-8962-4E7D-B88D-BBC66B08DC3F}" dt="2019-04-16T16:45:06.977" v="383" actId="1037"/>
          <ac:cxnSpMkLst>
            <pc:docMk/>
            <pc:sldMk cId="844503965" sldId="260"/>
            <ac:cxnSpMk id="23" creationId="{7241EDDA-BF22-4B80-852C-CACFF92DA871}"/>
          </ac:cxnSpMkLst>
        </pc:cxnChg>
      </pc:sldChg>
      <pc:sldChg chg="addSp modSp add setBg">
        <pc:chgData name="Carlos Paiva" userId="2964bf711f488fc7" providerId="LiveId" clId="{32EF078E-8962-4E7D-B88D-BBC66B08DC3F}" dt="2019-04-16T16:41:59.888" v="348"/>
        <pc:sldMkLst>
          <pc:docMk/>
          <pc:sldMk cId="2039308012" sldId="261"/>
        </pc:sldMkLst>
        <pc:graphicFrameChg chg="add mod">
          <ac:chgData name="Carlos Paiva" userId="2964bf711f488fc7" providerId="LiveId" clId="{32EF078E-8962-4E7D-B88D-BBC66B08DC3F}" dt="2019-04-16T16:41:59.888" v="348"/>
          <ac:graphicFrameMkLst>
            <pc:docMk/>
            <pc:sldMk cId="2039308012" sldId="261"/>
            <ac:graphicFrameMk id="2" creationId="{C748AB57-8E2B-45D9-89F3-8652628C1534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29.wmf"/><Relationship Id="rId18" Type="http://schemas.openxmlformats.org/officeDocument/2006/relationships/image" Target="../media/image34.wmf"/><Relationship Id="rId3" Type="http://schemas.openxmlformats.org/officeDocument/2006/relationships/image" Target="../media/image4.wmf"/><Relationship Id="rId7" Type="http://schemas.openxmlformats.org/officeDocument/2006/relationships/image" Target="../media/image25.w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" Type="http://schemas.openxmlformats.org/officeDocument/2006/relationships/image" Target="../media/image3.wmf"/><Relationship Id="rId16" Type="http://schemas.openxmlformats.org/officeDocument/2006/relationships/image" Target="../media/image32.wmf"/><Relationship Id="rId1" Type="http://schemas.openxmlformats.org/officeDocument/2006/relationships/image" Target="../media/image2.wmf"/><Relationship Id="rId6" Type="http://schemas.openxmlformats.org/officeDocument/2006/relationships/image" Target="../media/image24.wmf"/><Relationship Id="rId11" Type="http://schemas.openxmlformats.org/officeDocument/2006/relationships/image" Target="../media/image27.wmf"/><Relationship Id="rId5" Type="http://schemas.openxmlformats.org/officeDocument/2006/relationships/image" Target="../media/image9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19" Type="http://schemas.openxmlformats.org/officeDocument/2006/relationships/image" Target="../media/image35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Marcador de Posição d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E23338-3776-4F34-9A14-74EB6FA23E1C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4" name="Marcador de Posição da Imagem do Diapositivo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Marcador de Posição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F3C6F4-34DD-4A12-ACBF-709EF06B1C5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2662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51F287B-E96A-469D-8831-98EFC9CD1F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146BFE26-0987-466E-B48A-45A3D9F3E0A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PT"/>
              <a:t>Clique para editar o estilo de subtítulo do Modelo Global</a:t>
            </a:r>
            <a:endParaRPr lang="en-US"/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5F2455D1-1E25-4447-885D-B3AB43699E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589EDDD1-95B3-4B51-B0EC-7A7D1B940F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C723B4AA-7714-458D-80F8-6CA17813D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1726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51B1CA0-CF33-432F-9083-08D6F96768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7E4C2A73-C6AA-4DA3-A15F-5C547CDEA9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17C57A98-2940-4DDC-AA9F-71EAEF99D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F6ED9D4F-6807-4027-A838-A46EF748B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7682259A-6F4B-4C47-8CF2-6D15BCD96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5599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04BC60A1-C283-47D6-8862-6F421154982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735D21C4-70F0-4D95-8856-C4F9A524BE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BAD45CCE-7D5C-4DA3-8644-534F964410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F6D11798-51C6-4DE4-8F18-19D74BB35C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AC20B200-1CAC-4E18-8520-C54A46C82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112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73630DF-B095-4464-9769-158A6C74C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F18DDC8B-49B2-46F4-8A7F-5B3019BF2B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DFAAA09F-92CD-4484-A9C1-1682257CF8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87FBA10D-E83B-4B3D-9C19-09F53D4BC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69441EE3-C11E-46A1-89A7-8790C0759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984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C00ADF6-B0D2-47AD-A876-BD7DDA703D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0B9642A2-439D-4DE1-A500-3485DFC100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PT"/>
              <a:t>Editar os estilos de texto do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70B6E4F1-027B-45AF-8D8F-3879AD4057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9DD930F7-8489-405A-A9A0-1E40651CF9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3E3769AC-0DC6-4435-912D-966FC5D82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2822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E6E6CEC-0750-4892-BC8D-BECC1E08F4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4233EFE0-4440-4BBD-94AD-62D4515F523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ED0B2F75-4DA6-46EA-8F79-34BADFA9BB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B67C453B-6CBC-4DC0-AF25-7498C69C9F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F828C4F8-2DEA-463A-BBEA-62B6187289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96CCBFC7-BDF6-4AFE-B047-0FBABB238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7965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5C703A5-5D0F-42B1-A6F8-783B5604A1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CE569CC0-C639-4A1D-B818-DEB063BAD3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Editar os estilos de texto do Modelo Globa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587B1ED4-2942-4B8A-93EE-761DC80E83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Marcador de Posição do Texto 4">
            <a:extLst>
              <a:ext uri="{FF2B5EF4-FFF2-40B4-BE49-F238E27FC236}">
                <a16:creationId xmlns:a16="http://schemas.microsoft.com/office/drawing/2014/main" id="{62F93BC9-6C80-4497-BB06-E3CC0A755A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Editar os estilos de texto do Modelo Global</a:t>
            </a:r>
          </a:p>
        </p:txBody>
      </p:sp>
      <p:sp>
        <p:nvSpPr>
          <p:cNvPr id="6" name="Marcador de Posição de Conteúdo 5">
            <a:extLst>
              <a:ext uri="{FF2B5EF4-FFF2-40B4-BE49-F238E27FC236}">
                <a16:creationId xmlns:a16="http://schemas.microsoft.com/office/drawing/2014/main" id="{A52F25AB-CBF3-4732-88A1-8643172536B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7" name="Marcador de Posição da Data 6">
            <a:extLst>
              <a:ext uri="{FF2B5EF4-FFF2-40B4-BE49-F238E27FC236}">
                <a16:creationId xmlns:a16="http://schemas.microsoft.com/office/drawing/2014/main" id="{1B82E0E7-4C8C-4CF1-AD7E-42BB7F5874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8" name="Marcador de Posição do Rodapé 7">
            <a:extLst>
              <a:ext uri="{FF2B5EF4-FFF2-40B4-BE49-F238E27FC236}">
                <a16:creationId xmlns:a16="http://schemas.microsoft.com/office/drawing/2014/main" id="{9E41467F-7970-4AF2-A8D0-0B2BF40C8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Marcador de Posição do Número do Diapositivo 8">
            <a:extLst>
              <a:ext uri="{FF2B5EF4-FFF2-40B4-BE49-F238E27FC236}">
                <a16:creationId xmlns:a16="http://schemas.microsoft.com/office/drawing/2014/main" id="{D16EE256-0883-42F6-B182-A0BD0BB426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4771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77B09F1-20A4-4E6F-A65E-E6CB45D552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a Data 2">
            <a:extLst>
              <a:ext uri="{FF2B5EF4-FFF2-40B4-BE49-F238E27FC236}">
                <a16:creationId xmlns:a16="http://schemas.microsoft.com/office/drawing/2014/main" id="{265167F6-24FE-488E-ABD1-1AB401D16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4" name="Marcador de Posição do Rodapé 3">
            <a:extLst>
              <a:ext uri="{FF2B5EF4-FFF2-40B4-BE49-F238E27FC236}">
                <a16:creationId xmlns:a16="http://schemas.microsoft.com/office/drawing/2014/main" id="{64E00158-87EC-43EC-93D7-D0B89011B0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Marcador de Posição do Número do Diapositivo 4">
            <a:extLst>
              <a:ext uri="{FF2B5EF4-FFF2-40B4-BE49-F238E27FC236}">
                <a16:creationId xmlns:a16="http://schemas.microsoft.com/office/drawing/2014/main" id="{025CF64A-B56E-4892-9212-CE660F9EB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5608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Data 1">
            <a:extLst>
              <a:ext uri="{FF2B5EF4-FFF2-40B4-BE49-F238E27FC236}">
                <a16:creationId xmlns:a16="http://schemas.microsoft.com/office/drawing/2014/main" id="{530FF888-ABD0-44A6-A97E-B918236DE2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3" name="Marcador de Posição do Rodapé 2">
            <a:extLst>
              <a:ext uri="{FF2B5EF4-FFF2-40B4-BE49-F238E27FC236}">
                <a16:creationId xmlns:a16="http://schemas.microsoft.com/office/drawing/2014/main" id="{4C1996CB-FCF9-4DF0-BF16-51CFF376E8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Marcador de Posição do Número do Diapositivo 3">
            <a:extLst>
              <a:ext uri="{FF2B5EF4-FFF2-40B4-BE49-F238E27FC236}">
                <a16:creationId xmlns:a16="http://schemas.microsoft.com/office/drawing/2014/main" id="{95D75CE2-DDE5-4832-98B5-9FD62800A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7571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E78F25C-BADB-42E0-983C-8C560EF26C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14C20482-C7E7-434D-9E24-88F45FBC46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82ED390E-C3E3-4CDD-8C0C-0350BAFB87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Editar os estilos de texto do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06ADC207-3FD7-49A4-BBE5-30E9EC7B01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F64CD191-D0C7-449A-96B0-4836CCC3F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35944491-1E14-4D46-907C-7E2461D8C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124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ECAB48C-9EB8-4EB1-8AB6-335852C04C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a Imagem 2">
            <a:extLst>
              <a:ext uri="{FF2B5EF4-FFF2-40B4-BE49-F238E27FC236}">
                <a16:creationId xmlns:a16="http://schemas.microsoft.com/office/drawing/2014/main" id="{0AECF672-352F-4499-860A-3603741CB1A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1B985A1E-2A0F-4E3F-9E67-D58E8A28B3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Editar os estilos de texto do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E5B7B70B-A801-4E9F-82BA-30E8362E6E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7FAC3D0-2763-4F13-8846-DA355855D5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8059F40D-1E8A-4726-8E96-57390562B5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703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Título 1">
            <a:extLst>
              <a:ext uri="{FF2B5EF4-FFF2-40B4-BE49-F238E27FC236}">
                <a16:creationId xmlns:a16="http://schemas.microsoft.com/office/drawing/2014/main" id="{CBAFB81A-AB07-4262-BEE0-A68A9AF1FF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DA4D4941-379E-45C9-B9F7-E78BB95076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B304D4EB-6047-445F-8BAE-84D21238FB7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CA6E3D29-8E99-4D02-8002-2456F57508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C23E3835-C68B-4845-A400-F866FD3CB0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7427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5.tif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image" Target="../media/image23.ti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9" Type="http://schemas.openxmlformats.org/officeDocument/2006/relationships/image" Target="../media/image34.wmf"/><Relationship Id="rId3" Type="http://schemas.openxmlformats.org/officeDocument/2006/relationships/image" Target="../media/image36.tif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37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5.wmf"/><Relationship Id="rId25" Type="http://schemas.openxmlformats.org/officeDocument/2006/relationships/image" Target="../media/image27.wmf"/><Relationship Id="rId33" Type="http://schemas.openxmlformats.org/officeDocument/2006/relationships/image" Target="../media/image31.wmf"/><Relationship Id="rId38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29.wmf"/><Relationship Id="rId41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6.bin"/><Relationship Id="rId37" Type="http://schemas.openxmlformats.org/officeDocument/2006/relationships/image" Target="../media/image33.wmf"/><Relationship Id="rId40" Type="http://schemas.openxmlformats.org/officeDocument/2006/relationships/oleObject" Target="../embeddings/oleObject40.bin"/><Relationship Id="rId5" Type="http://schemas.openxmlformats.org/officeDocument/2006/relationships/image" Target="../media/image2.wmf"/><Relationship Id="rId15" Type="http://schemas.openxmlformats.org/officeDocument/2006/relationships/image" Target="../media/image24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34.bin"/><Relationship Id="rId36" Type="http://schemas.openxmlformats.org/officeDocument/2006/relationships/oleObject" Target="../embeddings/oleObject38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12.wmf"/><Relationship Id="rId31" Type="http://schemas.openxmlformats.org/officeDocument/2006/relationships/image" Target="../media/image3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28.wmf"/><Relationship Id="rId30" Type="http://schemas.openxmlformats.org/officeDocument/2006/relationships/oleObject" Target="../embeddings/oleObject35.bin"/><Relationship Id="rId35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9536FF41-AEF4-436C-A149-6EA17D009394}"/>
              </a:ext>
            </a:extLst>
          </p:cNvPr>
          <p:cNvSpPr/>
          <p:nvPr/>
        </p:nvSpPr>
        <p:spPr>
          <a:xfrm>
            <a:off x="2540929" y="2967335"/>
            <a:ext cx="71101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: Two </a:t>
            </a:r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s</a:t>
            </a:r>
            <a:endParaRPr lang="en-US" sz="5400" b="1" cap="none" spc="0" dirty="0">
              <a:ln w="0"/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69625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C748AB57-8E2B-45D9-89F3-8652628C1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49587"/>
              </p:ext>
            </p:extLst>
          </p:nvPr>
        </p:nvGraphicFramePr>
        <p:xfrm>
          <a:off x="2819400" y="163513"/>
          <a:ext cx="6553200" cy="652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6553080" imgH="6527520" progId="Equation.DSMT4">
                  <p:embed/>
                </p:oleObj>
              </mc:Choice>
              <mc:Fallback>
                <p:oleObj name="Equation" r:id="rId3" imgW="6553080" imgH="65275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C748AB57-8E2B-45D9-89F3-8652628C15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63513"/>
                        <a:ext cx="6553200" cy="652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3080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4AD2E31D-0127-4964-B4D5-6ABF2AFBF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020828"/>
              </p:ext>
            </p:extLst>
          </p:nvPr>
        </p:nvGraphicFramePr>
        <p:xfrm>
          <a:off x="3251200" y="950913"/>
          <a:ext cx="56896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5689440" imgH="4952880" progId="Equation.DSMT4">
                  <p:embed/>
                </p:oleObj>
              </mc:Choice>
              <mc:Fallback>
                <p:oleObj name="Equation" r:id="rId3" imgW="5689440" imgH="49528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AD2E31D-0127-4964-B4D5-6ABF2AFBFD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1200" y="950913"/>
                        <a:ext cx="5689600" cy="495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46865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AF66BC20-8B01-4F31-A068-6EC8CD341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004096"/>
              </p:ext>
            </p:extLst>
          </p:nvPr>
        </p:nvGraphicFramePr>
        <p:xfrm>
          <a:off x="336550" y="920750"/>
          <a:ext cx="11518900" cy="501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1518560" imgH="5016240" progId="Equation.DSMT4">
                  <p:embed/>
                </p:oleObj>
              </mc:Choice>
              <mc:Fallback>
                <p:oleObj name="Equation" r:id="rId3" imgW="11518560" imgH="50162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AF66BC20-8B01-4F31-A068-6EC8CD3417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550" y="920750"/>
                        <a:ext cx="11518900" cy="501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244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A9FBD250-BBB3-4771-A24F-718BFAE9FD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1475"/>
            <a:ext cx="12192000" cy="6115050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0DCBA6E6-464A-424F-9900-2D69D09CE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819738"/>
              </p:ext>
            </p:extLst>
          </p:nvPr>
        </p:nvGraphicFramePr>
        <p:xfrm>
          <a:off x="3154680" y="509678"/>
          <a:ext cx="15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2280" imgH="279360" progId="Equation.DSMT4">
                  <p:embed/>
                </p:oleObj>
              </mc:Choice>
              <mc:Fallback>
                <p:oleObj name="Equation" r:id="rId4" imgW="152280" imgH="27936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0DCBA6E6-464A-424F-9900-2D69D09CE8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4680" y="509678"/>
                        <a:ext cx="152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11692DB-B9E5-4197-A55F-6B47BA84D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843363"/>
              </p:ext>
            </p:extLst>
          </p:nvPr>
        </p:nvGraphicFramePr>
        <p:xfrm>
          <a:off x="4365625" y="477838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28600" imgH="342720" progId="Equation.DSMT4">
                  <p:embed/>
                </p:oleObj>
              </mc:Choice>
              <mc:Fallback>
                <p:oleObj name="Equation" r:id="rId6" imgW="228600" imgH="34272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F11692DB-B9E5-4197-A55F-6B47BA84DC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5625" y="477838"/>
                        <a:ext cx="228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0B52CE3A-B307-4C31-BA13-901979F6C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349825"/>
              </p:ext>
            </p:extLst>
          </p:nvPr>
        </p:nvGraphicFramePr>
        <p:xfrm>
          <a:off x="9648008" y="551874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0B52CE3A-B307-4C31-BA13-901979F6C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48008" y="551874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067F05BC-2216-4E50-B1BF-5E4A66CE9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557762"/>
              </p:ext>
            </p:extLst>
          </p:nvPr>
        </p:nvGraphicFramePr>
        <p:xfrm>
          <a:off x="9609138" y="3773488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304560" imgH="342720" progId="Equation.DSMT4">
                  <p:embed/>
                </p:oleObj>
              </mc:Choice>
              <mc:Fallback>
                <p:oleObj name="Equation" r:id="rId10" imgW="304560" imgH="34272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067F05BC-2216-4E50-B1BF-5E4A66CE97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09138" y="3773488"/>
                        <a:ext cx="304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5DB6593C-ADAF-4886-947E-B34A5F572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995269"/>
              </p:ext>
            </p:extLst>
          </p:nvPr>
        </p:nvGraphicFramePr>
        <p:xfrm>
          <a:off x="1566863" y="2278063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028520" imgH="419040" progId="Equation.DSMT4">
                  <p:embed/>
                </p:oleObj>
              </mc:Choice>
              <mc:Fallback>
                <p:oleObj name="Equation" r:id="rId12" imgW="1028520" imgH="4190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5DB6593C-ADAF-4886-947E-B34A5F572D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66863" y="2278063"/>
                        <a:ext cx="1028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D43EF26-CFBE-4BF7-A7DE-A6FB238E4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4248"/>
              </p:ext>
            </p:extLst>
          </p:nvPr>
        </p:nvGraphicFramePr>
        <p:xfrm>
          <a:off x="7399338" y="5935663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028520" imgH="419040" progId="Equation.DSMT4">
                  <p:embed/>
                </p:oleObj>
              </mc:Choice>
              <mc:Fallback>
                <p:oleObj name="Equation" r:id="rId14" imgW="1028520" imgH="4190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D43EF26-CFBE-4BF7-A7DE-A6FB238E4D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99338" y="5935663"/>
                        <a:ext cx="1028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xão reta unidirecional 10">
            <a:extLst>
              <a:ext uri="{FF2B5EF4-FFF2-40B4-BE49-F238E27FC236}">
                <a16:creationId xmlns:a16="http://schemas.microsoft.com/office/drawing/2014/main" id="{930D2961-C05A-479C-A78A-D315378C7735}"/>
              </a:ext>
            </a:extLst>
          </p:cNvPr>
          <p:cNvCxnSpPr/>
          <p:nvPr/>
        </p:nvCxnSpPr>
        <p:spPr>
          <a:xfrm>
            <a:off x="2821576" y="2486887"/>
            <a:ext cx="1184366" cy="0"/>
          </a:xfrm>
          <a:prstGeom prst="straightConnector1">
            <a:avLst/>
          </a:prstGeom>
          <a:ln w="19050">
            <a:solidFill>
              <a:srgbClr val="0000FF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xão reta unidirecional 12">
            <a:extLst>
              <a:ext uri="{FF2B5EF4-FFF2-40B4-BE49-F238E27FC236}">
                <a16:creationId xmlns:a16="http://schemas.microsoft.com/office/drawing/2014/main" id="{3DA2377F-D04C-4A51-A840-BC31775F031B}"/>
              </a:ext>
            </a:extLst>
          </p:cNvPr>
          <p:cNvCxnSpPr>
            <a:cxnSpLocks/>
          </p:cNvCxnSpPr>
          <p:nvPr/>
        </p:nvCxnSpPr>
        <p:spPr>
          <a:xfrm flipV="1">
            <a:off x="7908053" y="4431324"/>
            <a:ext cx="0" cy="1491248"/>
          </a:xfrm>
          <a:prstGeom prst="straightConnector1">
            <a:avLst/>
          </a:prstGeom>
          <a:ln w="19050">
            <a:solidFill>
              <a:srgbClr val="0000FF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586610C8-9142-48E7-B060-E236315E4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639045"/>
              </p:ext>
            </p:extLst>
          </p:nvPr>
        </p:nvGraphicFramePr>
        <p:xfrm>
          <a:off x="5081270" y="440157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143000" imgH="444240" progId="Equation.DSMT4">
                  <p:embed/>
                </p:oleObj>
              </mc:Choice>
              <mc:Fallback>
                <p:oleObj name="Equation" r:id="rId16" imgW="1143000" imgH="44424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586610C8-9142-48E7-B060-E236315E4C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81270" y="440157"/>
                        <a:ext cx="1143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89F7EE9D-74C5-4056-A2C6-1EB0B58CB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671464"/>
              </p:ext>
            </p:extLst>
          </p:nvPr>
        </p:nvGraphicFramePr>
        <p:xfrm>
          <a:off x="7740650" y="439738"/>
          <a:ext cx="179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790640" imgH="444240" progId="Equation.DSMT4">
                  <p:embed/>
                </p:oleObj>
              </mc:Choice>
              <mc:Fallback>
                <p:oleObj name="Equation" r:id="rId18" imgW="1790640" imgH="44424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89F7EE9D-74C5-4056-A2C6-1EB0B58CB6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40650" y="439738"/>
                        <a:ext cx="1790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AE51CBDF-BC9F-45C0-98AF-C51B38F0C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08252"/>
              </p:ext>
            </p:extLst>
          </p:nvPr>
        </p:nvGraphicFramePr>
        <p:xfrm>
          <a:off x="6756400" y="473233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266400" imgH="342720" progId="Equation.DSMT4">
                  <p:embed/>
                </p:oleObj>
              </mc:Choice>
              <mc:Fallback>
                <p:oleObj name="Equation" r:id="rId20" imgW="266400" imgH="34272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AE51CBDF-BC9F-45C0-98AF-C51B38F0C6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56400" y="4732338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4707BA65-8A9B-4E35-972B-976BB5FE7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051663"/>
              </p:ext>
            </p:extLst>
          </p:nvPr>
        </p:nvGraphicFramePr>
        <p:xfrm>
          <a:off x="6059488" y="5219700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330120" imgH="317160" progId="Equation.DSMT4">
                  <p:embed/>
                </p:oleObj>
              </mc:Choice>
              <mc:Fallback>
                <p:oleObj name="Equation" r:id="rId22" imgW="330120" imgH="31716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4707BA65-8A9B-4E35-972B-976BB5FE7A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59488" y="5219700"/>
                        <a:ext cx="330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F1A2A71F-6212-447F-A51F-EFA7BFFB4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826909"/>
              </p:ext>
            </p:extLst>
          </p:nvPr>
        </p:nvGraphicFramePr>
        <p:xfrm>
          <a:off x="2879487" y="5656262"/>
          <a:ext cx="31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317160" imgH="355320" progId="Equation.DSMT4">
                  <p:embed/>
                </p:oleObj>
              </mc:Choice>
              <mc:Fallback>
                <p:oleObj name="Equation" r:id="rId24" imgW="317160" imgH="35532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F1A2A71F-6212-447F-A51F-EFA7BFFB4F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879487" y="5656262"/>
                        <a:ext cx="317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DDF75109-B242-4FA1-9596-107D881D2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646704"/>
              </p:ext>
            </p:extLst>
          </p:nvPr>
        </p:nvGraphicFramePr>
        <p:xfrm>
          <a:off x="6223000" y="5684838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266400" imgH="330120" progId="Equation.DSMT4">
                  <p:embed/>
                </p:oleObj>
              </mc:Choice>
              <mc:Fallback>
                <p:oleObj name="Equation" r:id="rId26" imgW="266400" imgH="33012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DDF75109-B242-4FA1-9596-107D881D2D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23000" y="5684838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93285704-7632-4ADA-A228-739E31601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681408"/>
              </p:ext>
            </p:extLst>
          </p:nvPr>
        </p:nvGraphicFramePr>
        <p:xfrm>
          <a:off x="6484938" y="4329113"/>
          <a:ext cx="31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317160" imgH="330120" progId="Equation.DSMT4">
                  <p:embed/>
                </p:oleObj>
              </mc:Choice>
              <mc:Fallback>
                <p:oleObj name="Equation" r:id="rId28" imgW="317160" imgH="33012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93285704-7632-4ADA-A228-739E31601C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484938" y="4329113"/>
                        <a:ext cx="317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07425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FE325BA-3358-42EA-9FEA-02F22130A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504597"/>
              </p:ext>
            </p:extLst>
          </p:nvPr>
        </p:nvGraphicFramePr>
        <p:xfrm>
          <a:off x="457200" y="893763"/>
          <a:ext cx="11277600" cy="506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1277360" imgH="5067000" progId="Equation.DSMT4">
                  <p:embed/>
                </p:oleObj>
              </mc:Choice>
              <mc:Fallback>
                <p:oleObj name="Equation" r:id="rId3" imgW="11277360" imgH="50670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FE325BA-3358-42EA-9FEA-02F22130A0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893763"/>
                        <a:ext cx="11277600" cy="506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5327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1CBCEC93-59B1-44EC-9CEE-0C175AEFD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424919"/>
              </p:ext>
            </p:extLst>
          </p:nvPr>
        </p:nvGraphicFramePr>
        <p:xfrm>
          <a:off x="158750" y="157163"/>
          <a:ext cx="11874500" cy="654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1874240" imgH="6540480" progId="Equation.DSMT4">
                  <p:embed/>
                </p:oleObj>
              </mc:Choice>
              <mc:Fallback>
                <p:oleObj name="Equation" r:id="rId3" imgW="11874240" imgH="65404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1CBCEC93-59B1-44EC-9CEE-0C175AEFD3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750" y="157163"/>
                        <a:ext cx="11874500" cy="654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11772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m mapa, texto&#10;&#10;Descrição gerada automaticamente">
            <a:extLst>
              <a:ext uri="{FF2B5EF4-FFF2-40B4-BE49-F238E27FC236}">
                <a16:creationId xmlns:a16="http://schemas.microsoft.com/office/drawing/2014/main" id="{155ADF68-3E57-41A4-9C3D-F347B7F011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989" y="0"/>
            <a:ext cx="12192000" cy="6115050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2FD09C52-8771-4DD7-867F-77E6460E6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931182"/>
              </p:ext>
            </p:extLst>
          </p:nvPr>
        </p:nvGraphicFramePr>
        <p:xfrm>
          <a:off x="289308" y="2502319"/>
          <a:ext cx="114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143000" imgH="888840" progId="Equation.DSMT4">
                  <p:embed/>
                </p:oleObj>
              </mc:Choice>
              <mc:Fallback>
                <p:oleObj name="Equation" r:id="rId4" imgW="1143000" imgH="8888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2FD09C52-8771-4DD7-867F-77E6460E68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308" y="2502319"/>
                        <a:ext cx="1143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4BDAEB38-8C48-4C21-B497-806C1AEA2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917665"/>
              </p:ext>
            </p:extLst>
          </p:nvPr>
        </p:nvGraphicFramePr>
        <p:xfrm>
          <a:off x="6588736" y="591185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304560" imgH="406080" progId="Equation.DSMT4">
                  <p:embed/>
                </p:oleObj>
              </mc:Choice>
              <mc:Fallback>
                <p:oleObj name="Equation" r:id="rId6" imgW="304560" imgH="4060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4BDAEB38-8C48-4C21-B497-806C1AEA23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88736" y="5911850"/>
                        <a:ext cx="304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2F7461D5-02E3-4A88-A9AD-768A86E42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82258"/>
              </p:ext>
            </p:extLst>
          </p:nvPr>
        </p:nvGraphicFramePr>
        <p:xfrm>
          <a:off x="8978900" y="1028700"/>
          <a:ext cx="97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977760" imgH="444240" progId="Equation.DSMT4">
                  <p:embed/>
                </p:oleObj>
              </mc:Choice>
              <mc:Fallback>
                <p:oleObj name="Equation" r:id="rId8" imgW="977760" imgH="4442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2F7461D5-02E3-4A88-A9AD-768A86E424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78900" y="1028700"/>
                        <a:ext cx="977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E975EEFF-49FD-473D-A167-BD7AA1DF9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68150"/>
              </p:ext>
            </p:extLst>
          </p:nvPr>
        </p:nvGraphicFramePr>
        <p:xfrm>
          <a:off x="7574783" y="3911182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901440" imgH="444240" progId="Equation.DSMT4">
                  <p:embed/>
                </p:oleObj>
              </mc:Choice>
              <mc:Fallback>
                <p:oleObj name="Equation" r:id="rId10" imgW="901440" imgH="4442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E975EEFF-49FD-473D-A167-BD7AA1DF91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74783" y="3911182"/>
                        <a:ext cx="901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D272209E-077F-457A-BC49-DB5D51FD8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801849"/>
              </p:ext>
            </p:extLst>
          </p:nvPr>
        </p:nvGraphicFramePr>
        <p:xfrm>
          <a:off x="5598136" y="3043465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295280" imgH="444240" progId="Equation.DSMT4">
                  <p:embed/>
                </p:oleObj>
              </mc:Choice>
              <mc:Fallback>
                <p:oleObj name="Equation" r:id="rId12" imgW="1295280" imgH="4442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D272209E-077F-457A-BC49-DB5D51FD8A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98136" y="3043465"/>
                        <a:ext cx="1295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xão reta unidirecional 9">
            <a:extLst>
              <a:ext uri="{FF2B5EF4-FFF2-40B4-BE49-F238E27FC236}">
                <a16:creationId xmlns:a16="http://schemas.microsoft.com/office/drawing/2014/main" id="{A96A6B0C-F2AE-488C-8AF4-A1A5C3995ADA}"/>
              </a:ext>
            </a:extLst>
          </p:cNvPr>
          <p:cNvCxnSpPr/>
          <p:nvPr/>
        </p:nvCxnSpPr>
        <p:spPr>
          <a:xfrm flipH="1">
            <a:off x="9083710" y="1563688"/>
            <a:ext cx="281354" cy="494131"/>
          </a:xfrm>
          <a:prstGeom prst="straightConnector1">
            <a:avLst/>
          </a:prstGeom>
          <a:ln w="19050">
            <a:solidFill>
              <a:srgbClr val="0000FF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xão reta unidirecional 11">
            <a:extLst>
              <a:ext uri="{FF2B5EF4-FFF2-40B4-BE49-F238E27FC236}">
                <a16:creationId xmlns:a16="http://schemas.microsoft.com/office/drawing/2014/main" id="{45BA1A70-96A2-4D6D-B424-856E100DC9A4}"/>
              </a:ext>
            </a:extLst>
          </p:cNvPr>
          <p:cNvCxnSpPr>
            <a:cxnSpLocks/>
          </p:cNvCxnSpPr>
          <p:nvPr/>
        </p:nvCxnSpPr>
        <p:spPr>
          <a:xfrm flipV="1">
            <a:off x="8219553" y="3265715"/>
            <a:ext cx="251209" cy="582803"/>
          </a:xfrm>
          <a:prstGeom prst="straightConnector1">
            <a:avLst/>
          </a:prstGeom>
          <a:ln w="19050">
            <a:solidFill>
              <a:srgbClr val="FF0000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unidirecional 14">
            <a:extLst>
              <a:ext uri="{FF2B5EF4-FFF2-40B4-BE49-F238E27FC236}">
                <a16:creationId xmlns:a16="http://schemas.microsoft.com/office/drawing/2014/main" id="{A38705E5-5800-4570-8D9F-E7E4AF1A598B}"/>
              </a:ext>
            </a:extLst>
          </p:cNvPr>
          <p:cNvCxnSpPr>
            <a:cxnSpLocks/>
          </p:cNvCxnSpPr>
          <p:nvPr/>
        </p:nvCxnSpPr>
        <p:spPr>
          <a:xfrm flipV="1">
            <a:off x="6400800" y="1688123"/>
            <a:ext cx="622998" cy="1258696"/>
          </a:xfrm>
          <a:prstGeom prst="straightConnector1">
            <a:avLst/>
          </a:prstGeom>
          <a:ln w="19050">
            <a:solidFill>
              <a:srgbClr val="FF66FF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71495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4D905BDA-5700-47D4-92FD-C0A3546B06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1475"/>
            <a:ext cx="12192000" cy="6115050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82B7756-F398-437A-9011-C4F8E3F01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956755"/>
              </p:ext>
            </p:extLst>
          </p:nvPr>
        </p:nvGraphicFramePr>
        <p:xfrm>
          <a:off x="3831085" y="403225"/>
          <a:ext cx="15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52280" imgH="279360" progId="Equation.DSMT4">
                  <p:embed/>
                </p:oleObj>
              </mc:Choice>
              <mc:Fallback>
                <p:oleObj name="Equation" r:id="rId4" imgW="152280" imgH="27936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82B7756-F398-437A-9011-C4F8E3F01B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085" y="403225"/>
                        <a:ext cx="152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B921933B-8EE6-414D-8AF1-E9D01B4A7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417950"/>
              </p:ext>
            </p:extLst>
          </p:nvPr>
        </p:nvGraphicFramePr>
        <p:xfrm>
          <a:off x="5079608" y="371475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228600" imgH="342720" progId="Equation.DSMT4">
                  <p:embed/>
                </p:oleObj>
              </mc:Choice>
              <mc:Fallback>
                <p:oleObj name="Equation" r:id="rId6" imgW="228600" imgH="34272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B921933B-8EE6-414D-8AF1-E9D01B4A71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79608" y="371475"/>
                        <a:ext cx="228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FD94A330-1AEA-4766-BDD0-260631D40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43207"/>
              </p:ext>
            </p:extLst>
          </p:nvPr>
        </p:nvGraphicFramePr>
        <p:xfrm>
          <a:off x="8946551" y="563147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FD94A330-1AEA-4766-BDD0-260631D40D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46551" y="5631475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B5559774-D8EE-444B-9333-BF0A22CB9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539869"/>
              </p:ext>
            </p:extLst>
          </p:nvPr>
        </p:nvGraphicFramePr>
        <p:xfrm>
          <a:off x="5740794" y="353512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143000" imgH="444240" progId="Equation.DSMT4">
                  <p:embed/>
                </p:oleObj>
              </mc:Choice>
              <mc:Fallback>
                <p:oleObj name="Equation" r:id="rId10" imgW="1143000" imgH="4442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B5559774-D8EE-444B-9333-BF0A22CB96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40794" y="353512"/>
                        <a:ext cx="1143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FD3823A2-5B7C-46CE-88EC-5C574B8E0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527243"/>
              </p:ext>
            </p:extLst>
          </p:nvPr>
        </p:nvGraphicFramePr>
        <p:xfrm>
          <a:off x="7316380" y="371475"/>
          <a:ext cx="179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1790640" imgH="444240" progId="Equation.DSMT4">
                  <p:embed/>
                </p:oleObj>
              </mc:Choice>
              <mc:Fallback>
                <p:oleObj name="Equation" r:id="rId12" imgW="1790640" imgH="4442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FD3823A2-5B7C-46CE-88EC-5C574B8E02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16380" y="371475"/>
                        <a:ext cx="1790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A7DB0F13-6BCB-48FF-9527-53360499F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990879"/>
              </p:ext>
            </p:extLst>
          </p:nvPr>
        </p:nvGraphicFramePr>
        <p:xfrm>
          <a:off x="8856715" y="3001475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1143000" imgH="444240" progId="Equation.DSMT4">
                  <p:embed/>
                </p:oleObj>
              </mc:Choice>
              <mc:Fallback>
                <p:oleObj name="Equation" r:id="rId14" imgW="1143000" imgH="4442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A7DB0F13-6BCB-48FF-9527-53360499FE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56715" y="3001475"/>
                        <a:ext cx="1143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9E544C62-F308-4CE9-9BBC-CCB07EA8C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289429"/>
              </p:ext>
            </p:extLst>
          </p:nvPr>
        </p:nvGraphicFramePr>
        <p:xfrm>
          <a:off x="2070100" y="2055813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1028520" imgH="419040" progId="Equation.DSMT4">
                  <p:embed/>
                </p:oleObj>
              </mc:Choice>
              <mc:Fallback>
                <p:oleObj name="Equation" r:id="rId16" imgW="1028520" imgH="4190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9E544C62-F308-4CE9-9BBC-CCB07EA8CB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70100" y="2055813"/>
                        <a:ext cx="1028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xão reta unidirecional 10">
            <a:extLst>
              <a:ext uri="{FF2B5EF4-FFF2-40B4-BE49-F238E27FC236}">
                <a16:creationId xmlns:a16="http://schemas.microsoft.com/office/drawing/2014/main" id="{D7AA1A71-AC2D-4713-9E16-A6EBECF0910F}"/>
              </a:ext>
            </a:extLst>
          </p:cNvPr>
          <p:cNvCxnSpPr/>
          <p:nvPr/>
        </p:nvCxnSpPr>
        <p:spPr>
          <a:xfrm>
            <a:off x="3243611" y="2285919"/>
            <a:ext cx="1512000" cy="0"/>
          </a:xfrm>
          <a:prstGeom prst="straightConnector1">
            <a:avLst/>
          </a:prstGeom>
          <a:ln w="19050">
            <a:solidFill>
              <a:srgbClr val="0000FF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D3C53D82-C7DA-412D-AFFA-36CDBC9B4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719873"/>
              </p:ext>
            </p:extLst>
          </p:nvPr>
        </p:nvGraphicFramePr>
        <p:xfrm>
          <a:off x="3589785" y="5766711"/>
          <a:ext cx="31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317160" imgH="355320" progId="Equation.DSMT4">
                  <p:embed/>
                </p:oleObj>
              </mc:Choice>
              <mc:Fallback>
                <p:oleObj name="Equation" r:id="rId18" imgW="317160" imgH="35532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D3C53D82-C7DA-412D-AFFA-36CDBC9B42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89785" y="5766711"/>
                        <a:ext cx="317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EFFACE88-CE63-4CC0-A254-BBF93EF97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247926"/>
              </p:ext>
            </p:extLst>
          </p:nvPr>
        </p:nvGraphicFramePr>
        <p:xfrm>
          <a:off x="5413806" y="5822255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266400" imgH="330120" progId="Equation.DSMT4">
                  <p:embed/>
                </p:oleObj>
              </mc:Choice>
              <mc:Fallback>
                <p:oleObj name="Equation" r:id="rId20" imgW="266400" imgH="33012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EFFACE88-CE63-4CC0-A254-BBF93EF97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13806" y="5822255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C4B611AF-AB70-4F89-B411-7533530FF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268615"/>
              </p:ext>
            </p:extLst>
          </p:nvPr>
        </p:nvGraphicFramePr>
        <p:xfrm>
          <a:off x="3191839" y="4737475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266400" imgH="330120" progId="Equation.DSMT4">
                  <p:embed/>
                </p:oleObj>
              </mc:Choice>
              <mc:Fallback>
                <p:oleObj name="Equation" r:id="rId22" imgW="266400" imgH="33012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C4B611AF-AB70-4F89-B411-7533530FF7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91839" y="4737475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6F3C8795-7192-420B-B5CC-07460A32E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48509"/>
              </p:ext>
            </p:extLst>
          </p:nvPr>
        </p:nvGraphicFramePr>
        <p:xfrm>
          <a:off x="7400402" y="975267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291960" imgH="330120" progId="Equation.DSMT4">
                  <p:embed/>
                </p:oleObj>
              </mc:Choice>
              <mc:Fallback>
                <p:oleObj name="Equation" r:id="rId24" imgW="291960" imgH="33012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6F3C8795-7192-420B-B5CC-07460A32ED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400402" y="975267"/>
                        <a:ext cx="292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DFE13790-7192-412B-B27F-BB6006EF9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475182"/>
              </p:ext>
            </p:extLst>
          </p:nvPr>
        </p:nvGraphicFramePr>
        <p:xfrm>
          <a:off x="6178944" y="4701167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266400" imgH="330120" progId="Equation.DSMT4">
                  <p:embed/>
                </p:oleObj>
              </mc:Choice>
              <mc:Fallback>
                <p:oleObj name="Equation" r:id="rId26" imgW="266400" imgH="33012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DFE13790-7192-412B-B27F-BB6006EF93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178944" y="4701167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5462A4CD-5144-42A3-910C-663FF9D62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070319"/>
              </p:ext>
            </p:extLst>
          </p:nvPr>
        </p:nvGraphicFramePr>
        <p:xfrm>
          <a:off x="3151087" y="4290948"/>
          <a:ext cx="31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8" imgW="317160" imgH="368280" progId="Equation.DSMT4">
                  <p:embed/>
                </p:oleObj>
              </mc:Choice>
              <mc:Fallback>
                <p:oleObj name="Equation" r:id="rId28" imgW="317160" imgH="36828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5462A4CD-5144-42A3-910C-663FF9D625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151087" y="4290948"/>
                        <a:ext cx="317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exão reta unidirecional 18">
            <a:extLst>
              <a:ext uri="{FF2B5EF4-FFF2-40B4-BE49-F238E27FC236}">
                <a16:creationId xmlns:a16="http://schemas.microsoft.com/office/drawing/2014/main" id="{7A37BF3E-5AB4-490C-A8AC-7502C852542D}"/>
              </a:ext>
            </a:extLst>
          </p:cNvPr>
          <p:cNvCxnSpPr/>
          <p:nvPr/>
        </p:nvCxnSpPr>
        <p:spPr>
          <a:xfrm>
            <a:off x="3547065" y="4916507"/>
            <a:ext cx="53293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97981DFB-9BFC-48C5-B521-FD53E44AA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03840"/>
              </p:ext>
            </p:extLst>
          </p:nvPr>
        </p:nvGraphicFramePr>
        <p:xfrm>
          <a:off x="5833939" y="4297793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0" imgW="253800" imgH="330120" progId="Equation.DSMT4">
                  <p:embed/>
                </p:oleObj>
              </mc:Choice>
              <mc:Fallback>
                <p:oleObj name="Equation" r:id="rId30" imgW="253800" imgH="33012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97981DFB-9BFC-48C5-B521-FD53E44AA1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833939" y="4297793"/>
                        <a:ext cx="254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4A90E951-BDA2-441D-B1FB-E3AD4448B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994903"/>
              </p:ext>
            </p:extLst>
          </p:nvPr>
        </p:nvGraphicFramePr>
        <p:xfrm>
          <a:off x="7816292" y="1083217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2" imgW="317160" imgH="444240" progId="Equation.DSMT4">
                  <p:embed/>
                </p:oleObj>
              </mc:Choice>
              <mc:Fallback>
                <p:oleObj name="Equation" r:id="rId32" imgW="317160" imgH="44424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4A90E951-BDA2-441D-B1FB-E3AD4448B0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816292" y="1083217"/>
                        <a:ext cx="31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D50A3EE3-B663-4F26-8358-D788E2153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281790"/>
              </p:ext>
            </p:extLst>
          </p:nvPr>
        </p:nvGraphicFramePr>
        <p:xfrm>
          <a:off x="4539341" y="4405743"/>
          <a:ext cx="27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4" imgW="279360" imgH="444240" progId="Equation.DSMT4">
                  <p:embed/>
                </p:oleObj>
              </mc:Choice>
              <mc:Fallback>
                <p:oleObj name="Equation" r:id="rId34" imgW="279360" imgH="44424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D50A3EE3-B663-4F26-8358-D788E2153A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539341" y="4405743"/>
                        <a:ext cx="279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exão reta unidirecional 22">
            <a:extLst>
              <a:ext uri="{FF2B5EF4-FFF2-40B4-BE49-F238E27FC236}">
                <a16:creationId xmlns:a16="http://schemas.microsoft.com/office/drawing/2014/main" id="{7241EDDA-BF22-4B80-852C-CACFF92DA871}"/>
              </a:ext>
            </a:extLst>
          </p:cNvPr>
          <p:cNvCxnSpPr>
            <a:cxnSpLocks/>
          </p:cNvCxnSpPr>
          <p:nvPr/>
        </p:nvCxnSpPr>
        <p:spPr>
          <a:xfrm>
            <a:off x="3567161" y="4498480"/>
            <a:ext cx="9360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433B98F4-E228-401F-A579-1234BE142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750780"/>
              </p:ext>
            </p:extLst>
          </p:nvPr>
        </p:nvGraphicFramePr>
        <p:xfrm>
          <a:off x="7865172" y="1756637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6" imgW="723600" imgH="279360" progId="Equation.DSMT4">
                  <p:embed/>
                </p:oleObj>
              </mc:Choice>
              <mc:Fallback>
                <p:oleObj name="Equation" r:id="rId36" imgW="723600" imgH="27936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433B98F4-E228-401F-A579-1234BE1422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865172" y="1756637"/>
                        <a:ext cx="723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22D619DB-691E-4801-B149-E5DB084C1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55118"/>
              </p:ext>
            </p:extLst>
          </p:nvPr>
        </p:nvGraphicFramePr>
        <p:xfrm>
          <a:off x="746562" y="3223725"/>
          <a:ext cx="1917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8" imgW="1917360" imgH="698400" progId="Equation.DSMT4">
                  <p:embed/>
                </p:oleObj>
              </mc:Choice>
              <mc:Fallback>
                <p:oleObj name="Equation" r:id="rId38" imgW="1917360" imgH="69840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22D619DB-691E-4801-B149-E5DB084C15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46562" y="3223725"/>
                        <a:ext cx="19177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0AA27743-DD9E-4064-BAA8-07F73C8E1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66884"/>
              </p:ext>
            </p:extLst>
          </p:nvPr>
        </p:nvGraphicFramePr>
        <p:xfrm>
          <a:off x="5216956" y="5337024"/>
          <a:ext cx="33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40" imgW="330120" imgH="317160" progId="Equation.DSMT4">
                  <p:embed/>
                </p:oleObj>
              </mc:Choice>
              <mc:Fallback>
                <p:oleObj name="Equation" r:id="rId40" imgW="330120" imgH="31716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0AA27743-DD9E-4064-BAA8-07F73C8E1C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216956" y="5337024"/>
                        <a:ext cx="330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5039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1CBCEC93-59B1-44EC-9CEE-0C175AEFD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616861"/>
              </p:ext>
            </p:extLst>
          </p:nvPr>
        </p:nvGraphicFramePr>
        <p:xfrm>
          <a:off x="1327150" y="779463"/>
          <a:ext cx="9537700" cy="529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9537480" imgH="5295600" progId="Equation.DSMT4">
                  <p:embed/>
                </p:oleObj>
              </mc:Choice>
              <mc:Fallback>
                <p:oleObj name="Equation" r:id="rId3" imgW="9537480" imgH="5295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1CBCEC93-59B1-44EC-9CEE-0C175AEFD3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7150" y="779463"/>
                        <a:ext cx="9537700" cy="529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93378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ED4F700-DB4F-4434-8F19-ACABD73FD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660136"/>
              </p:ext>
            </p:extLst>
          </p:nvPr>
        </p:nvGraphicFramePr>
        <p:xfrm>
          <a:off x="1936750" y="474663"/>
          <a:ext cx="8318500" cy="59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8318160" imgH="5905440" progId="Equation.DSMT4">
                  <p:embed/>
                </p:oleObj>
              </mc:Choice>
              <mc:Fallback>
                <p:oleObj name="Equation" r:id="rId3" imgW="8318160" imgH="59054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ED4F700-DB4F-4434-8F19-ACABD73FD5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6750" y="474663"/>
                        <a:ext cx="8318500" cy="590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72519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8</TotalTime>
  <Words>4</Words>
  <Application>Microsoft Office PowerPoint</Application>
  <PresentationFormat>Ecrã Panorâmico</PresentationFormat>
  <Paragraphs>1</Paragraphs>
  <Slides>11</Slides>
  <Notes>0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Carlos Paiva</dc:creator>
  <cp:lastModifiedBy>Carlos Paiva</cp:lastModifiedBy>
  <cp:revision>2</cp:revision>
  <dcterms:created xsi:type="dcterms:W3CDTF">2018-10-19T04:16:45Z</dcterms:created>
  <dcterms:modified xsi:type="dcterms:W3CDTF">2020-03-19T17:03:20Z</dcterms:modified>
</cp:coreProperties>
</file>